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sldIdLst>
    <p:sldId id="256" r:id="rId2"/>
    <p:sldId id="258" r:id="rId3"/>
    <p:sldId id="259" r:id="rId4"/>
    <p:sldId id="260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5" d="100"/>
          <a:sy n="75" d="100"/>
        </p:scale>
        <p:origin x="120" y="3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EC168-FF56-4BD4-929A-4DFF84B4ED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FEB4D84-A2EE-4171-B646-3D470CA81F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619957-FB43-4C26-82F7-0B5E914F8C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EAD553-30A3-42AE-956C-D951FE2681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9A290-9A4F-4B4A-B0BA-D69B3E29D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909440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D278D-2A21-4E9A-A564-E0BBD473C2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013CDD-9C19-46EB-B77C-40053C23A5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7D60D1-AB08-468F-A067-B6BF0F67B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5BF4B6-51FE-4FF7-8DA0-C1A5E0CED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08A0F8-5325-4A6C-A0E6-ABA70FCE6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117893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30182A1-27C8-43F1-A0C9-9C8BA87B14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3C791B-CEAE-42A6-A95C-DA03F2D62C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F297B4-F998-48F0-904F-AD4F00DCF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8B094C-6458-42B2-A773-EF8CCB9B2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452683-8CB4-48DC-A9CD-D777FC898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980859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46ED3-BFB8-49C8-BEF6-8B47DBCBD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36B2D-3B8F-46C3-97B5-B14A01861E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1173A-A3B0-44A0-99B9-4CAA609F66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295CA-1270-48ED-89A3-0BCD852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1D6417-853C-4B6E-8991-20FC1D357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519643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69A8B6-8EDD-434E-961E-2AD667D47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8DC08F-F00A-4340-AEDC-BBE6811B81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CB108F-AF17-4327-8E3F-A11986A6A5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2DA58-8679-47B4-BC2B-6AA12A35D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A1ACBE-AE90-4A91-8C93-6C06E1146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23923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785C23-C4D9-475D-B21B-CF9A1D618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F2A27A-B1F3-4925-85D7-7341A33167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86CD5E-04EC-422A-B072-C1CE991D4E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C65595-3BC1-4D34-9D17-B24A145B40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4195C3-C6C8-4311-A7B0-B81D6B047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C96C9B-C53F-45D8-898E-57C88CC86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2222394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E8C9F-51BE-43AD-884C-42E8740A4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8A5438-0DCB-4C59-9694-DC9C9327E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45257D-A1DA-47E6-996A-00C52FC6E2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F7DDFE-2E3F-4486-B6C0-0C81A3C2F8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BAAAC49-0581-4EDE-98E8-9D92A1D657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BAF602-07E2-43C7-9ED1-5155E271E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EFAD44A-4CA7-4F4F-85B4-9AF85CFC4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130DA2-8E5F-4F80-B709-343C74918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811935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5B8B4-CBBC-436D-8463-12F14BBDB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7F6045-AE45-4534-84B4-EEDAE0B1C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6E8A56-A1DE-4CF1-9C1C-226373613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100B3D-AB04-407C-8995-22B137C14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889729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A8CFE0-24AD-4EB0-B2CC-A6B02AFB3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627354-CF9C-4CE8-B1F1-469CD582A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48B634-57B0-489E-A0A7-918CD4033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72417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7D355E-B5E5-4658-8412-2DD912FCB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BC6AFB-9675-4AE3-88A9-24CE7D9183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A59C88-DFEE-4BBA-A993-547205BBF9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CAF92A1-46D3-4912-B81E-F73C1DD75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E65F88-B585-41D4-96E1-497B86FA7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41235C-AEEA-409A-9175-DA901081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247914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45635-0CBB-4B07-9DC7-EEA221AE5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06ECF4-19EE-4982-94FF-EAEA778C587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4FDC47-CFC3-4B47-9172-A764AE38C9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158123-7D8B-497D-8957-980A3E3AD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3E9A74-D192-46D6-9623-04E2ACF96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1CC5F0-9D7D-4D89-8A95-BE462B2A1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615802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18A2EB2-D789-4D05-88DE-4F568BFB0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98A00A-619E-4D25-911C-910E78EDA9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0D977-1FB0-403A-9DFF-330F0F5F01C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408047-02E6-45C4-9009-296E9C450336}" type="datetimeFigureOut">
              <a:rPr lang="en-ID" smtClean="0"/>
              <a:t>16/02/2021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85FEF3-A5C4-4818-A879-77EDA895B4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1D5F7C-E2A4-481D-A8E5-D04D594BC6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960352-8A5A-4639-8014-A409D5ECD06E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759643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39.emf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27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3" Type="http://schemas.openxmlformats.org/officeDocument/2006/relationships/image" Target="../media/image19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emf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emf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2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8.png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4.wmf"/><Relationship Id="rId12" Type="http://schemas.openxmlformats.org/officeDocument/2006/relationships/image" Target="../media/image47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9.emf"/><Relationship Id="rId10" Type="http://schemas.openxmlformats.org/officeDocument/2006/relationships/image" Target="../media/image46.png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27282" y="2919543"/>
            <a:ext cx="9144000" cy="873343"/>
          </a:xfrm>
        </p:spPr>
        <p:txBody>
          <a:bodyPr>
            <a:noAutofit/>
          </a:bodyPr>
          <a:lstStyle/>
          <a:p>
            <a:pPr algn="l"/>
            <a:r>
              <a:rPr lang="en-US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:</a:t>
            </a:r>
            <a:r>
              <a:rPr lang="en-US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ù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altLang="en-US" dirty="0"/>
              <a:t>                     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ắ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l"/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6C70B9-C538-407C-91DB-97BA05D7B80B}"/>
              </a:ext>
            </a:extLst>
          </p:cNvPr>
          <p:cNvGrpSpPr/>
          <p:nvPr/>
        </p:nvGrpSpPr>
        <p:grpSpPr>
          <a:xfrm>
            <a:off x="1420427" y="288922"/>
            <a:ext cx="8765221" cy="1837317"/>
            <a:chOff x="-1216757" y="-3"/>
            <a:chExt cx="8765428" cy="1837317"/>
          </a:xfrm>
        </p:grpSpPr>
        <p:sp>
          <p:nvSpPr>
            <p:cNvPr id="5" name="Rectangle: Diagonal Corners Snipped 4">
              <a:extLst>
                <a:ext uri="{FF2B5EF4-FFF2-40B4-BE49-F238E27FC236}">
                  <a16:creationId xmlns:a16="http://schemas.microsoft.com/office/drawing/2014/main" id="{70AC9848-E7FD-4039-9747-8BB1450E3E01}"/>
                </a:ext>
              </a:extLst>
            </p:cNvPr>
            <p:cNvSpPr/>
            <p:nvPr/>
          </p:nvSpPr>
          <p:spPr>
            <a:xfrm>
              <a:off x="683110" y="251055"/>
              <a:ext cx="6865561" cy="1415589"/>
            </a:xfrm>
            <a:prstGeom prst="snip2DiagRect">
              <a:avLst/>
            </a:prstGeom>
            <a:solidFill>
              <a:srgbClr val="7030A0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ƯƠNG TRÌNH DẠY HỌC TRỰC TUYẾN </a:t>
              </a:r>
            </a:p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HỌC CHƯƠNG 3 – LỚP 9</a:t>
              </a:r>
              <a:endParaRPr lang="en-ID" sz="25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4D14F7-FDDA-4D4E-9816-CBBA5E2181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216757" y="-3"/>
              <a:ext cx="1837317" cy="1837317"/>
            </a:xfrm>
            <a:prstGeom prst="rect">
              <a:avLst/>
            </a:prstGeom>
          </p:spPr>
        </p:pic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973610-8BB1-4D0D-87F3-3D9495251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27670"/>
              </p:ext>
            </p:extLst>
          </p:nvPr>
        </p:nvGraphicFramePr>
        <p:xfrm>
          <a:off x="8282684" y="3281379"/>
          <a:ext cx="702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057" imgH="215806" progId="Equation.DSMT4">
                  <p:embed/>
                </p:oleObj>
              </mc:Choice>
              <mc:Fallback>
                <p:oleObj name="Equation" r:id="rId3" imgW="330057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684" y="3281379"/>
                        <a:ext cx="70286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9973F2F-5891-4A40-8236-0D75528B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96516"/>
              </p:ext>
            </p:extLst>
          </p:nvPr>
        </p:nvGraphicFramePr>
        <p:xfrm>
          <a:off x="2733308" y="4210962"/>
          <a:ext cx="1801844" cy="53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91960" progId="Equation.DSMT4">
                  <p:embed/>
                </p:oleObj>
              </mc:Choice>
              <mc:Fallback>
                <p:oleObj name="Equation" r:id="rId5" imgW="100296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08" y="4210962"/>
                        <a:ext cx="1801844" cy="531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1">
            <a:extLst>
              <a:ext uri="{FF2B5EF4-FFF2-40B4-BE49-F238E27FC236}">
                <a16:creationId xmlns:a16="http://schemas.microsoft.com/office/drawing/2014/main" id="{1CFBC1C1-B77C-4392-8B6D-7DDE79195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3472" y="2919543"/>
            <a:ext cx="2077082" cy="2103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8A9E3E-802E-4171-A50B-4161E0088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12680"/>
              </p:ext>
            </p:extLst>
          </p:nvPr>
        </p:nvGraphicFramePr>
        <p:xfrm>
          <a:off x="4565391" y="3292092"/>
          <a:ext cx="702860" cy="4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300" imgH="228600" progId="Equation.DSMT4">
                  <p:embed/>
                </p:oleObj>
              </mc:Choice>
              <mc:Fallback>
                <p:oleObj name="Equation" r:id="rId8" imgW="3683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0DBC2D8-1568-4D65-8EDC-06717A66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91" y="3292092"/>
                        <a:ext cx="702860" cy="455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1AAED42-B6AB-4785-851D-EB5D76CE8F93}"/>
              </a:ext>
            </a:extLst>
          </p:cNvPr>
          <p:cNvSpPr txBox="1"/>
          <p:nvPr/>
        </p:nvSpPr>
        <p:spPr>
          <a:xfrm>
            <a:off x="1109226" y="2219604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u="sng" dirty="0"/>
              <a:t>I. NHẮC LẠI KIẾN THỨ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57A781-1BE9-408F-ADEA-E19B116C39DE}"/>
              </a:ext>
            </a:extLst>
          </p:cNvPr>
          <p:cNvSpPr txBox="1"/>
          <p:nvPr/>
        </p:nvSpPr>
        <p:spPr>
          <a:xfrm>
            <a:off x="1420427" y="4266079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3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4999657" y="2557120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38" y="482058"/>
            <a:ext cx="10006937" cy="2441421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67182" y="284795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DA321F4-55F8-4ED0-B454-91032E82E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16814"/>
              </p:ext>
            </p:extLst>
          </p:nvPr>
        </p:nvGraphicFramePr>
        <p:xfrm>
          <a:off x="5739575" y="3802444"/>
          <a:ext cx="14557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9575" y="3802444"/>
                        <a:ext cx="145573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E63DAEE7-3856-4EC4-8130-8C36985610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336" y="3170334"/>
            <a:ext cx="3916680" cy="35570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084BF2-7FD0-48F0-93AF-47C6CA1B90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4811" y="3292073"/>
            <a:ext cx="6762750" cy="466725"/>
          </a:xfrm>
          <a:prstGeom prst="rect">
            <a:avLst/>
          </a:prstGeom>
        </p:spPr>
      </p:pic>
      <p:sp>
        <p:nvSpPr>
          <p:cNvPr id="28" name="Subtitle 2">
            <a:extLst>
              <a:ext uri="{FF2B5EF4-FFF2-40B4-BE49-F238E27FC236}">
                <a16:creationId xmlns:a16="http://schemas.microsoft.com/office/drawing/2014/main" id="{C235B7D0-26B8-4467-9A93-14877DD0F655}"/>
              </a:ext>
            </a:extLst>
          </p:cNvPr>
          <p:cNvSpPr txBox="1">
            <a:spLocks/>
          </p:cNvSpPr>
          <p:nvPr/>
        </p:nvSpPr>
        <p:spPr>
          <a:xfrm>
            <a:off x="5149622" y="3879015"/>
            <a:ext cx="65974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*</a:t>
            </a:r>
            <a:r>
              <a:rPr lang="en-US" dirty="0" err="1"/>
              <a:t>Vì</a:t>
            </a:r>
            <a:endParaRPr lang="en-ID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23B813-E167-4315-824C-38A011D55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43164"/>
              </p:ext>
            </p:extLst>
          </p:nvPr>
        </p:nvGraphicFramePr>
        <p:xfrm>
          <a:off x="7785265" y="3897682"/>
          <a:ext cx="9128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5265" y="3897682"/>
                        <a:ext cx="9128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ubtitle 2">
            <a:extLst>
              <a:ext uri="{FF2B5EF4-FFF2-40B4-BE49-F238E27FC236}">
                <a16:creationId xmlns:a16="http://schemas.microsoft.com/office/drawing/2014/main" id="{40367FC4-8193-4441-A655-6DAAE3B79815}"/>
              </a:ext>
            </a:extLst>
          </p:cNvPr>
          <p:cNvSpPr txBox="1">
            <a:spLocks/>
          </p:cNvSpPr>
          <p:nvPr/>
        </p:nvSpPr>
        <p:spPr>
          <a:xfrm>
            <a:off x="7122373" y="3859522"/>
            <a:ext cx="812856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endParaRPr lang="en-ID" dirty="0"/>
          </a:p>
        </p:txBody>
      </p:sp>
      <p:sp>
        <p:nvSpPr>
          <p:cNvPr id="31" name="Subtitle 2">
            <a:extLst>
              <a:ext uri="{FF2B5EF4-FFF2-40B4-BE49-F238E27FC236}">
                <a16:creationId xmlns:a16="http://schemas.microsoft.com/office/drawing/2014/main" id="{AEBF0BB9-05AD-42C1-9BE3-DA8F117B7F9E}"/>
              </a:ext>
            </a:extLst>
          </p:cNvPr>
          <p:cNvSpPr txBox="1">
            <a:spLocks/>
          </p:cNvSpPr>
          <p:nvPr/>
        </p:nvSpPr>
        <p:spPr>
          <a:xfrm>
            <a:off x="8632154" y="3868199"/>
            <a:ext cx="256276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H</a:t>
            </a:r>
            <a:endParaRPr lang="en-ID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6E4AAC0-8A18-4CB8-AC4B-97FA9AE88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82165"/>
              </p:ext>
            </p:extLst>
          </p:nvPr>
        </p:nvGraphicFramePr>
        <p:xfrm>
          <a:off x="5738772" y="4446072"/>
          <a:ext cx="24923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8772" y="4446072"/>
                        <a:ext cx="249237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27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4999657" y="2557120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ubtitle 2">
            <a:extLst>
              <a:ext uri="{FF2B5EF4-FFF2-40B4-BE49-F238E27FC236}">
                <a16:creationId xmlns:a16="http://schemas.microsoft.com/office/drawing/2014/main" id="{D5970098-DD98-44DB-A194-46D50B2F8F64}"/>
              </a:ext>
            </a:extLst>
          </p:cNvPr>
          <p:cNvSpPr txBox="1">
            <a:spLocks/>
          </p:cNvSpPr>
          <p:nvPr/>
        </p:nvSpPr>
        <p:spPr>
          <a:xfrm>
            <a:off x="5609999" y="4900804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746" y="519247"/>
            <a:ext cx="10006937" cy="2441421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67182" y="284795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5369672" y="4005894"/>
            <a:ext cx="6697889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* Ta </a:t>
            </a:r>
            <a:r>
              <a:rPr lang="en-US" dirty="0" err="1"/>
              <a:t>có</a:t>
            </a:r>
            <a:endParaRPr lang="en-ID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3DAEE7-3856-4EC4-8130-8C3698561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336" y="3170334"/>
            <a:ext cx="3916680" cy="35570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084BF2-7FD0-48F0-93AF-47C6CA1B9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4811" y="3292073"/>
            <a:ext cx="6762750" cy="466725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58AAEF-1F6B-47D0-945B-73A872A5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19722"/>
              </p:ext>
            </p:extLst>
          </p:nvPr>
        </p:nvGraphicFramePr>
        <p:xfrm>
          <a:off x="6366236" y="3774114"/>
          <a:ext cx="508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469800" progId="Equation.DSMT4">
                  <p:embed/>
                </p:oleObj>
              </mc:Choice>
              <mc:Fallback>
                <p:oleObj name="Equation" r:id="rId5" imgW="261612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58AAEF-1F6B-47D0-945B-73A872A5E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6236" y="3774114"/>
                        <a:ext cx="50800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8BB031-9487-4E93-8405-C8E20E885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9861"/>
              </p:ext>
            </p:extLst>
          </p:nvPr>
        </p:nvGraphicFramePr>
        <p:xfrm>
          <a:off x="6306508" y="4384810"/>
          <a:ext cx="37512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1002960" progId="Equation.DSMT4">
                  <p:embed/>
                </p:oleObj>
              </mc:Choice>
              <mc:Fallback>
                <p:oleObj name="Equation" r:id="rId7" imgW="193032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A8BB031-9487-4E93-8405-C8E20E885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6508" y="4384810"/>
                        <a:ext cx="3751263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82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4999657" y="2557120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283" y="506853"/>
            <a:ext cx="10006937" cy="2441421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67182" y="284795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5369672" y="4005894"/>
            <a:ext cx="6697889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* Ta </a:t>
            </a:r>
            <a:r>
              <a:rPr lang="en-US" dirty="0" err="1"/>
              <a:t>có</a:t>
            </a:r>
            <a:endParaRPr lang="en-ID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3DAEE7-3856-4EC4-8130-8C3698561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336" y="3170334"/>
            <a:ext cx="3916680" cy="35570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E084BF2-7FD0-48F0-93AF-47C6CA1B9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4811" y="3292073"/>
            <a:ext cx="6762750" cy="466725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58AAEF-1F6B-47D0-945B-73A872A5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04045"/>
              </p:ext>
            </p:extLst>
          </p:nvPr>
        </p:nvGraphicFramePr>
        <p:xfrm>
          <a:off x="6737921" y="4005894"/>
          <a:ext cx="3057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58AAEF-1F6B-47D0-945B-73A872A5E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7921" y="4005894"/>
                        <a:ext cx="30575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73B653D-5886-4EC4-9CE1-0C0CDCCFD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10428"/>
              </p:ext>
            </p:extLst>
          </p:nvPr>
        </p:nvGraphicFramePr>
        <p:xfrm>
          <a:off x="5964103" y="4399594"/>
          <a:ext cx="50784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660240" progId="Equation.DSMT4">
                  <p:embed/>
                </p:oleObj>
              </mc:Choice>
              <mc:Fallback>
                <p:oleObj name="Equation" r:id="rId7" imgW="2616120" imgH="660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658AAEF-1F6B-47D0-945B-73A872A5E3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103" y="4399594"/>
                        <a:ext cx="507841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62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5718" y="26633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TỰ LUYỆN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8D750B-0118-4CB5-A586-D149C3535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201" y="381740"/>
            <a:ext cx="9654641" cy="6658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25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0420" y="1887162"/>
            <a:ext cx="9144000" cy="470693"/>
          </a:xfrm>
        </p:spPr>
        <p:txBody>
          <a:bodyPr>
            <a:noAutofit/>
          </a:bodyPr>
          <a:lstStyle/>
          <a:p>
            <a:pPr algn="l"/>
            <a:r>
              <a:rPr lang="en-US" b="1" u="sng" dirty="0"/>
              <a:t>II. LIÊN HỆ GIỮA CUNG VÀ DÂY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6C70B9-C538-407C-91DB-97BA05D7B80B}"/>
              </a:ext>
            </a:extLst>
          </p:cNvPr>
          <p:cNvGrpSpPr/>
          <p:nvPr/>
        </p:nvGrpSpPr>
        <p:grpSpPr>
          <a:xfrm>
            <a:off x="719091" y="122098"/>
            <a:ext cx="10422385" cy="1539878"/>
            <a:chOff x="-1216757" y="-2"/>
            <a:chExt cx="10422631" cy="1539878"/>
          </a:xfrm>
        </p:grpSpPr>
        <p:sp>
          <p:nvSpPr>
            <p:cNvPr id="5" name="Rectangle: Diagonal Corners Snipped 4">
              <a:extLst>
                <a:ext uri="{FF2B5EF4-FFF2-40B4-BE49-F238E27FC236}">
                  <a16:creationId xmlns:a16="http://schemas.microsoft.com/office/drawing/2014/main" id="{70AC9848-E7FD-4039-9747-8BB1450E3E01}"/>
                </a:ext>
              </a:extLst>
            </p:cNvPr>
            <p:cNvSpPr/>
            <p:nvPr/>
          </p:nvSpPr>
          <p:spPr>
            <a:xfrm>
              <a:off x="683110" y="251055"/>
              <a:ext cx="8522764" cy="944895"/>
            </a:xfrm>
            <a:prstGeom prst="snip2DiagRect">
              <a:avLst/>
            </a:prstGeom>
            <a:solidFill>
              <a:srgbClr val="7030A0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ƯƠNG TRÌNH DẠY HỌC TRỰC TUYẾN </a:t>
              </a:r>
            </a:p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HỌC CHƯƠNG 3 – LỚP 9</a:t>
              </a:r>
              <a:endParaRPr lang="en-ID" sz="25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4D14F7-FDDA-4D4E-9816-CBBA5E2181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216757" y="-2"/>
              <a:ext cx="1539878" cy="1539878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DAC15852-8BF2-4A71-8BEB-B70FEE665B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514" y="2357855"/>
            <a:ext cx="8362950" cy="7143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C9700D3-D830-4BCF-8ABA-4D1503DA79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7464" y="2588498"/>
            <a:ext cx="2066925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2FDC4E4-54C2-4357-83E5-A11C69CC8D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4514" y="3142704"/>
            <a:ext cx="5495925" cy="3429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3052966-A34C-40C6-B040-CA00D07B4B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8077" y="3460784"/>
            <a:ext cx="7924800" cy="523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53989D3-EA24-4868-B7BD-B0DC4839D5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011" y="4122372"/>
            <a:ext cx="8534400" cy="7715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680EB28-5F2A-4CE0-B8FC-D4A4AFC7A8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6011" y="4893897"/>
            <a:ext cx="1866900" cy="18192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14166E9-A551-42DF-A1A2-688BE40ADE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66414" y="5031610"/>
            <a:ext cx="4048125" cy="3429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2C1E2140-5C5D-45AC-A96D-306C56F3E47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4039" y="5374510"/>
            <a:ext cx="40005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45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0420" y="1887162"/>
            <a:ext cx="9144000" cy="449638"/>
          </a:xfrm>
        </p:spPr>
        <p:txBody>
          <a:bodyPr>
            <a:noAutofit/>
          </a:bodyPr>
          <a:lstStyle/>
          <a:p>
            <a:pPr algn="l"/>
            <a:r>
              <a:rPr lang="en-US" b="1" u="sng" dirty="0"/>
              <a:t>II. LIÊN HỆ GIỮA CUNG VÀ DÂY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6C70B9-C538-407C-91DB-97BA05D7B80B}"/>
              </a:ext>
            </a:extLst>
          </p:cNvPr>
          <p:cNvGrpSpPr/>
          <p:nvPr/>
        </p:nvGrpSpPr>
        <p:grpSpPr>
          <a:xfrm>
            <a:off x="719091" y="122098"/>
            <a:ext cx="10422385" cy="1539878"/>
            <a:chOff x="-1216757" y="-2"/>
            <a:chExt cx="10422631" cy="1539878"/>
          </a:xfrm>
        </p:grpSpPr>
        <p:sp>
          <p:nvSpPr>
            <p:cNvPr id="5" name="Rectangle: Diagonal Corners Snipped 4">
              <a:extLst>
                <a:ext uri="{FF2B5EF4-FFF2-40B4-BE49-F238E27FC236}">
                  <a16:creationId xmlns:a16="http://schemas.microsoft.com/office/drawing/2014/main" id="{70AC9848-E7FD-4039-9747-8BB1450E3E01}"/>
                </a:ext>
              </a:extLst>
            </p:cNvPr>
            <p:cNvSpPr/>
            <p:nvPr/>
          </p:nvSpPr>
          <p:spPr>
            <a:xfrm>
              <a:off x="683110" y="251055"/>
              <a:ext cx="8522764" cy="944895"/>
            </a:xfrm>
            <a:prstGeom prst="snip2DiagRect">
              <a:avLst/>
            </a:prstGeom>
            <a:solidFill>
              <a:srgbClr val="7030A0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ƯƠNG TRÌNH DẠY HỌC TRỰC TUYẾN </a:t>
              </a:r>
            </a:p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25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HỌC CHƯƠNG 3 – LỚP 9</a:t>
              </a:r>
              <a:endParaRPr lang="en-ID" sz="25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A4D14F7-FDDA-4D4E-9816-CBBA5E2181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216757" y="-2"/>
              <a:ext cx="1539878" cy="153987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1117FF1B-438E-4621-9F44-EE09B3004C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4745" y="2263251"/>
            <a:ext cx="2419350" cy="21717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ACBE9B4-4DEA-4398-B412-FCC6EB9D9A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091" y="2471136"/>
            <a:ext cx="7562850" cy="2324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99240AC-6BEF-4E4B-872B-44DB604964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091" y="5011877"/>
            <a:ext cx="2352675" cy="17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D1F881-1823-436C-A597-519B56168B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8550" y="5244111"/>
            <a:ext cx="8486775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66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2A438C-8F1B-400B-B12E-BD60F9D004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804" y="484203"/>
            <a:ext cx="11163300" cy="175260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5304811" y="2299317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3742D3C8-87F0-48DA-87AF-562FC8BEF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880" y="2618256"/>
            <a:ext cx="4545054" cy="2817151"/>
          </a:xfrm>
          <a:prstGeom prst="rect">
            <a:avLst/>
          </a:prstGeom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id="{1A7DD98C-9884-418D-8643-84DA9635AA8E}"/>
              </a:ext>
            </a:extLst>
          </p:cNvPr>
          <p:cNvSpPr txBox="1">
            <a:spLocks/>
          </p:cNvSpPr>
          <p:nvPr/>
        </p:nvSpPr>
        <p:spPr>
          <a:xfrm>
            <a:off x="8362768" y="2075484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D8866581-0F47-416D-B18B-6F1915088DB0}"/>
              </a:ext>
            </a:extLst>
          </p:cNvPr>
          <p:cNvSpPr txBox="1">
            <a:spLocks/>
          </p:cNvSpPr>
          <p:nvPr/>
        </p:nvSpPr>
        <p:spPr>
          <a:xfrm>
            <a:off x="5363419" y="2455877"/>
            <a:ext cx="5998697" cy="18709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1/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</a:p>
          <a:p>
            <a:pPr algn="l"/>
            <a:r>
              <a:rPr lang="en-US" b="1" dirty="0"/>
              <a:t>* Ta </a:t>
            </a:r>
            <a:r>
              <a:rPr lang="en-US" b="1" dirty="0" err="1"/>
              <a:t>có</a:t>
            </a:r>
            <a:r>
              <a:rPr lang="en-US" b="1" dirty="0"/>
              <a:t> : Tia MO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tia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giác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AMB 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dirty="0" err="1">
                <a:solidFill>
                  <a:srgbClr val="C00000"/>
                </a:solidFill>
              </a:rPr>
              <a:t>Tính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hấ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ha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iếp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uyế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ắ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nhau</a:t>
            </a:r>
            <a:r>
              <a:rPr lang="en-US" b="1" dirty="0">
                <a:solidFill>
                  <a:srgbClr val="C00000"/>
                </a:solidFill>
              </a:rPr>
              <a:t>)</a:t>
            </a:r>
            <a:r>
              <a:rPr lang="en-US" b="1" dirty="0"/>
              <a:t> </a:t>
            </a:r>
          </a:p>
          <a:p>
            <a:pPr algn="l"/>
            <a:r>
              <a:rPr lang="en-US" b="1" dirty="0" err="1"/>
              <a:t>Nên</a:t>
            </a:r>
            <a:r>
              <a:rPr lang="en-US" b="1" dirty="0"/>
              <a:t> 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59E532-A15E-4122-B7D1-2245C5C5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23601"/>
              </p:ext>
            </p:extLst>
          </p:nvPr>
        </p:nvGraphicFramePr>
        <p:xfrm>
          <a:off x="6176454" y="3571124"/>
          <a:ext cx="3343719" cy="7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393480" progId="Equation.DSMT4">
                  <p:embed/>
                </p:oleObj>
              </mc:Choice>
              <mc:Fallback>
                <p:oleObj name="Equation" r:id="rId4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6454" y="3571124"/>
                        <a:ext cx="3343719" cy="70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17537415-8BCF-4353-B55E-A2CBD8DD47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522" y="2427285"/>
            <a:ext cx="1990725" cy="4191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80699E-BB3A-4E1B-B86C-7BF0A219E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86661"/>
              </p:ext>
            </p:extLst>
          </p:nvPr>
        </p:nvGraphicFramePr>
        <p:xfrm>
          <a:off x="6565797" y="5053706"/>
          <a:ext cx="26384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774360" progId="Equation.DSMT4">
                  <p:embed/>
                </p:oleObj>
              </mc:Choice>
              <mc:Fallback>
                <p:oleObj name="Equation" r:id="rId7" imgW="1473120" imgH="774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59E532-A15E-4122-B7D1-2245C5C5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5797" y="5053706"/>
                        <a:ext cx="2638425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btitle 2">
            <a:extLst>
              <a:ext uri="{FF2B5EF4-FFF2-40B4-BE49-F238E27FC236}">
                <a16:creationId xmlns:a16="http://schemas.microsoft.com/office/drawing/2014/main" id="{047261D1-A39B-4595-AE63-F6F693CC8512}"/>
              </a:ext>
            </a:extLst>
          </p:cNvPr>
          <p:cNvSpPr txBox="1">
            <a:spLocks/>
          </p:cNvSpPr>
          <p:nvPr/>
        </p:nvSpPr>
        <p:spPr>
          <a:xfrm>
            <a:off x="5364970" y="4276206"/>
            <a:ext cx="6782644" cy="705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* </a:t>
            </a:r>
            <a:r>
              <a:rPr lang="en-US" b="1" dirty="0" err="1"/>
              <a:t>Vì</a:t>
            </a:r>
            <a:r>
              <a:rPr lang="en-US" b="1" dirty="0"/>
              <a:t> tam </a:t>
            </a:r>
            <a:r>
              <a:rPr lang="en-US" b="1" dirty="0" err="1"/>
              <a:t>giác</a:t>
            </a:r>
            <a:r>
              <a:rPr lang="en-US" b="1" dirty="0"/>
              <a:t> AMO </a:t>
            </a:r>
            <a:r>
              <a:rPr lang="en-US" b="1" dirty="0" err="1"/>
              <a:t>vuông</a:t>
            </a:r>
            <a:r>
              <a:rPr lang="en-US" b="1" dirty="0"/>
              <a:t> </a:t>
            </a:r>
            <a:r>
              <a:rPr lang="en-US" b="1" dirty="0" err="1"/>
              <a:t>tại</a:t>
            </a:r>
            <a:r>
              <a:rPr lang="en-US" b="1" dirty="0"/>
              <a:t> A do MA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tuyến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đường</a:t>
            </a:r>
            <a:r>
              <a:rPr lang="en-US" b="1" dirty="0"/>
              <a:t> </a:t>
            </a:r>
            <a:r>
              <a:rPr lang="en-US" b="1" dirty="0" err="1"/>
              <a:t>tròn</a:t>
            </a:r>
            <a:endParaRPr lang="en-US" b="1" dirty="0"/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84BAAE20-C2F3-473B-97E2-14B226C5FF38}"/>
              </a:ext>
            </a:extLst>
          </p:cNvPr>
          <p:cNvSpPr txBox="1">
            <a:spLocks/>
          </p:cNvSpPr>
          <p:nvPr/>
        </p:nvSpPr>
        <p:spPr>
          <a:xfrm>
            <a:off x="5363419" y="5104265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/>
              <a:t>Nên</a:t>
            </a:r>
            <a:r>
              <a:rPr lang="en-US" b="1" dirty="0"/>
              <a:t>:</a:t>
            </a:r>
            <a:endParaRPr lang="en-ID" dirty="0"/>
          </a:p>
        </p:txBody>
      </p:sp>
    </p:spTree>
    <p:extLst>
      <p:ext uri="{BB962C8B-B14F-4D97-AF65-F5344CB8AC3E}">
        <p14:creationId xmlns:p14="http://schemas.microsoft.com/office/powerpoint/2010/main" val="252300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9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2A438C-8F1B-400B-B12E-BD60F9D004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804" y="484203"/>
            <a:ext cx="11163300" cy="175260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5304811" y="2299317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3742D3C8-87F0-48DA-87AF-562FC8BEF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880" y="2618256"/>
            <a:ext cx="4545054" cy="2817151"/>
          </a:xfrm>
          <a:prstGeom prst="rect">
            <a:avLst/>
          </a:prstGeom>
        </p:spPr>
      </p:pic>
      <p:sp>
        <p:nvSpPr>
          <p:cNvPr id="6" name="Subtitle 2">
            <a:extLst>
              <a:ext uri="{FF2B5EF4-FFF2-40B4-BE49-F238E27FC236}">
                <a16:creationId xmlns:a16="http://schemas.microsoft.com/office/drawing/2014/main" id="{1A7DD98C-9884-418D-8643-84DA9635AA8E}"/>
              </a:ext>
            </a:extLst>
          </p:cNvPr>
          <p:cNvSpPr txBox="1">
            <a:spLocks/>
          </p:cNvSpPr>
          <p:nvPr/>
        </p:nvSpPr>
        <p:spPr>
          <a:xfrm>
            <a:off x="8362768" y="2075484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D8866581-0F47-416D-B18B-6F1915088DB0}"/>
              </a:ext>
            </a:extLst>
          </p:cNvPr>
          <p:cNvSpPr txBox="1">
            <a:spLocks/>
          </p:cNvSpPr>
          <p:nvPr/>
        </p:nvSpPr>
        <p:spPr>
          <a:xfrm>
            <a:off x="5363419" y="2455877"/>
            <a:ext cx="5822437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2/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</a:p>
          <a:p>
            <a:pPr algn="l"/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: Tia OM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ia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AOB </a:t>
            </a:r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dirty="0" err="1">
                <a:solidFill>
                  <a:srgbClr val="C00000"/>
                </a:solidFill>
              </a:rPr>
              <a:t>Tính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hấ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hai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iếp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tuyến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ắ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nhau</a:t>
            </a:r>
            <a:r>
              <a:rPr lang="en-US" b="1" dirty="0">
                <a:solidFill>
                  <a:srgbClr val="C00000"/>
                </a:solidFill>
              </a:rPr>
              <a:t>)</a:t>
            </a:r>
            <a:r>
              <a:rPr lang="en-US" b="1" dirty="0"/>
              <a:t> </a:t>
            </a:r>
          </a:p>
          <a:p>
            <a:pPr algn="l"/>
            <a:r>
              <a:rPr lang="en-US" dirty="0" err="1"/>
              <a:t>Nên</a:t>
            </a:r>
            <a:r>
              <a:rPr lang="en-US" b="1" dirty="0"/>
              <a:t> 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59E532-A15E-4122-B7D1-2245C5C5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89230"/>
              </p:ext>
            </p:extLst>
          </p:nvPr>
        </p:nvGraphicFramePr>
        <p:xfrm>
          <a:off x="6177580" y="3657080"/>
          <a:ext cx="3321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59E532-A15E-4122-B7D1-2245C5C5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7580" y="3657080"/>
                        <a:ext cx="33210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80699E-BB3A-4E1B-B86C-7BF0A219E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89459"/>
              </p:ext>
            </p:extLst>
          </p:nvPr>
        </p:nvGraphicFramePr>
        <p:xfrm>
          <a:off x="6096000" y="4917918"/>
          <a:ext cx="22971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80699E-BB3A-4E1B-B86C-7BF0A219E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917918"/>
                        <a:ext cx="22971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ubtitle 2">
            <a:extLst>
              <a:ext uri="{FF2B5EF4-FFF2-40B4-BE49-F238E27FC236}">
                <a16:creationId xmlns:a16="http://schemas.microsoft.com/office/drawing/2014/main" id="{047261D1-A39B-4595-AE63-F6F693CC8512}"/>
              </a:ext>
            </a:extLst>
          </p:cNvPr>
          <p:cNvSpPr txBox="1">
            <a:spLocks/>
          </p:cNvSpPr>
          <p:nvPr/>
        </p:nvSpPr>
        <p:spPr>
          <a:xfrm>
            <a:off x="8362770" y="4969925"/>
            <a:ext cx="382923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>
                <a:solidFill>
                  <a:srgbClr val="C00000"/>
                </a:solidFill>
              </a:rPr>
              <a:t>(</a:t>
            </a:r>
            <a:r>
              <a:rPr lang="en-US" b="1" dirty="0" err="1">
                <a:solidFill>
                  <a:srgbClr val="C00000"/>
                </a:solidFill>
              </a:rPr>
              <a:t>Góc</a:t>
            </a:r>
            <a:r>
              <a:rPr lang="en-US" b="1" dirty="0">
                <a:solidFill>
                  <a:srgbClr val="C00000"/>
                </a:solidFill>
              </a:rPr>
              <a:t> ở </a:t>
            </a:r>
            <a:r>
              <a:rPr lang="en-US" b="1" dirty="0" err="1">
                <a:solidFill>
                  <a:srgbClr val="C00000"/>
                </a:solidFill>
              </a:rPr>
              <a:t>tâm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và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ung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bị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chắn</a:t>
            </a:r>
            <a:r>
              <a:rPr lang="en-US" b="1" dirty="0">
                <a:solidFill>
                  <a:srgbClr val="C00000"/>
                </a:solidFill>
              </a:rPr>
              <a:t>)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84BAAE20-C2F3-473B-97E2-14B226C5FF38}"/>
              </a:ext>
            </a:extLst>
          </p:cNvPr>
          <p:cNvSpPr txBox="1">
            <a:spLocks/>
          </p:cNvSpPr>
          <p:nvPr/>
        </p:nvSpPr>
        <p:spPr>
          <a:xfrm>
            <a:off x="5304811" y="4486531"/>
            <a:ext cx="582243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/>
              <a:t>3/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cung</a:t>
            </a:r>
            <a:r>
              <a:rPr lang="en-US" b="1" dirty="0"/>
              <a:t> AB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cung</a:t>
            </a:r>
            <a:r>
              <a:rPr lang="en-US" b="1" dirty="0"/>
              <a:t> </a:t>
            </a:r>
            <a:r>
              <a:rPr lang="en-US" b="1" dirty="0" err="1"/>
              <a:t>lớn</a:t>
            </a:r>
            <a:r>
              <a:rPr lang="en-US" b="1" dirty="0"/>
              <a:t> </a:t>
            </a:r>
            <a:r>
              <a:rPr lang="en-US" b="1" dirty="0" err="1"/>
              <a:t>AmB</a:t>
            </a:r>
            <a:endParaRPr lang="en-ID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CB8FC1-9FFC-4A32-826B-D4B18B176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53989"/>
              </p:ext>
            </p:extLst>
          </p:nvPr>
        </p:nvGraphicFramePr>
        <p:xfrm>
          <a:off x="6485786" y="2417525"/>
          <a:ext cx="636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59E532-A15E-4122-B7D1-2245C5C5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5786" y="2417525"/>
                        <a:ext cx="6365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2">
            <a:extLst>
              <a:ext uri="{FF2B5EF4-FFF2-40B4-BE49-F238E27FC236}">
                <a16:creationId xmlns:a16="http://schemas.microsoft.com/office/drawing/2014/main" id="{3100E3B5-2BC6-457E-BAA6-4BC7C66952CF}"/>
              </a:ext>
            </a:extLst>
          </p:cNvPr>
          <p:cNvSpPr txBox="1">
            <a:spLocks/>
          </p:cNvSpPr>
          <p:nvPr/>
        </p:nvSpPr>
        <p:spPr>
          <a:xfrm>
            <a:off x="4807662" y="3819791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i="1" dirty="0"/>
              <a:t>m</a:t>
            </a:r>
            <a:endParaRPr lang="en-ID" i="1" dirty="0"/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3B08D5C5-D2F3-4F07-BA82-31CD67C5D4EB}"/>
              </a:ext>
            </a:extLst>
          </p:cNvPr>
          <p:cNvSpPr txBox="1">
            <a:spLocks/>
          </p:cNvSpPr>
          <p:nvPr/>
        </p:nvSpPr>
        <p:spPr>
          <a:xfrm>
            <a:off x="5426993" y="5558860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Ta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ID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5F26647-9ED7-4CAB-9F61-76ADD0BE9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56830"/>
              </p:ext>
            </p:extLst>
          </p:nvPr>
        </p:nvGraphicFramePr>
        <p:xfrm>
          <a:off x="6614111" y="5478059"/>
          <a:ext cx="25701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66400" progId="Equation.DSMT4">
                  <p:embed/>
                </p:oleObj>
              </mc:Choice>
              <mc:Fallback>
                <p:oleObj name="Equation" r:id="rId10" imgW="143496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80699E-BB3A-4E1B-B86C-7BF0A219E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4111" y="5478059"/>
                        <a:ext cx="257016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BF1969B-EA6A-4242-82E0-7E428D714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13346"/>
              </p:ext>
            </p:extLst>
          </p:nvPr>
        </p:nvGraphicFramePr>
        <p:xfrm>
          <a:off x="6614111" y="6112822"/>
          <a:ext cx="25923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66400" progId="Equation.DSMT4">
                  <p:embed/>
                </p:oleObj>
              </mc:Choice>
              <mc:Fallback>
                <p:oleObj name="Equation" r:id="rId12" imgW="144756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5F26647-9ED7-4CAB-9F61-76ADD0BE92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4111" y="6112822"/>
                        <a:ext cx="25923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7E0884-2911-40ED-BCAA-485AC1563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1835"/>
              </p:ext>
            </p:extLst>
          </p:nvPr>
        </p:nvGraphicFramePr>
        <p:xfrm>
          <a:off x="9195386" y="6152694"/>
          <a:ext cx="2341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203040" progId="Equation.DSMT4">
                  <p:embed/>
                </p:oleObj>
              </mc:Choice>
              <mc:Fallback>
                <p:oleObj name="Equation" r:id="rId14" imgW="13078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BF1969B-EA6A-4242-82E0-7E428D714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95386" y="6152694"/>
                        <a:ext cx="23415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25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6" grpId="0"/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5304811" y="2618919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80699E-BB3A-4E1B-B86C-7BF0A219E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0930" y="3967974"/>
          <a:ext cx="1304929" cy="49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53800" progId="Equation.DSMT4">
                  <p:embed/>
                </p:oleObj>
              </mc:Choice>
              <mc:Fallback>
                <p:oleObj name="Equation" r:id="rId2" imgW="67284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80699E-BB3A-4E1B-B86C-7BF0A219E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0930" y="3967974"/>
                        <a:ext cx="1304929" cy="49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ubtitle 2">
            <a:extLst>
              <a:ext uri="{FF2B5EF4-FFF2-40B4-BE49-F238E27FC236}">
                <a16:creationId xmlns:a16="http://schemas.microsoft.com/office/drawing/2014/main" id="{D5970098-DD98-44DB-A194-46D50B2F8F64}"/>
              </a:ext>
            </a:extLst>
          </p:cNvPr>
          <p:cNvSpPr txBox="1">
            <a:spLocks/>
          </p:cNvSpPr>
          <p:nvPr/>
        </p:nvSpPr>
        <p:spPr>
          <a:xfrm>
            <a:off x="5431376" y="4444900"/>
            <a:ext cx="382923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endParaRPr lang="en-US" dirty="0"/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3B08D5C5-D2F3-4F07-BA82-31CD67C5D4EB}"/>
              </a:ext>
            </a:extLst>
          </p:cNvPr>
          <p:cNvSpPr txBox="1">
            <a:spLocks/>
          </p:cNvSpPr>
          <p:nvPr/>
        </p:nvSpPr>
        <p:spPr>
          <a:xfrm>
            <a:off x="5346025" y="4030688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239" y="464053"/>
            <a:ext cx="10751350" cy="2674089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77817" y="316793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2C59CFD-1287-4EEF-80F5-EF04774512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936" y="3180691"/>
            <a:ext cx="3907536" cy="364236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B746699-11F3-4923-8589-5D8B658506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1387" y="3533988"/>
            <a:ext cx="4486275" cy="428625"/>
          </a:xfrm>
          <a:prstGeom prst="rect">
            <a:avLst/>
          </a:prstGeom>
        </p:spPr>
      </p:pic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7430709" y="4034978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M </a:t>
            </a:r>
            <a:r>
              <a:rPr lang="en-US" dirty="0" err="1">
                <a:solidFill>
                  <a:srgbClr val="C00000"/>
                </a:solidFill>
              </a:rPr>
              <a:t>là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iểm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ín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ữ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hỏ</a:t>
            </a:r>
            <a:r>
              <a:rPr lang="en-US" dirty="0">
                <a:solidFill>
                  <a:srgbClr val="C00000"/>
                </a:solidFill>
              </a:rPr>
              <a:t> AB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DA321F4-55F8-4ED0-B454-91032E82E4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25" y="4464050"/>
          <a:ext cx="12557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164880" progId="Equation.DSMT4">
                  <p:embed/>
                </p:oleObj>
              </mc:Choice>
              <mc:Fallback>
                <p:oleObj name="Equation" r:id="rId7" imgW="64764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7125" y="4464050"/>
                        <a:ext cx="125571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ubtitle 2">
            <a:extLst>
              <a:ext uri="{FF2B5EF4-FFF2-40B4-BE49-F238E27FC236}">
                <a16:creationId xmlns:a16="http://schemas.microsoft.com/office/drawing/2014/main" id="{639F0439-23F1-414B-A677-8E19851BBB53}"/>
              </a:ext>
            </a:extLst>
          </p:cNvPr>
          <p:cNvSpPr txBox="1">
            <a:spLocks/>
          </p:cNvSpPr>
          <p:nvPr/>
        </p:nvSpPr>
        <p:spPr>
          <a:xfrm>
            <a:off x="7423727" y="4434179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err="1">
                <a:solidFill>
                  <a:srgbClr val="C00000"/>
                </a:solidFill>
              </a:rPr>
              <a:t>Liê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hệ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giữ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và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ây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ung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9" name="Subtitle 2">
            <a:extLst>
              <a:ext uri="{FF2B5EF4-FFF2-40B4-BE49-F238E27FC236}">
                <a16:creationId xmlns:a16="http://schemas.microsoft.com/office/drawing/2014/main" id="{797421C1-5651-458D-848D-F6921D80E175}"/>
              </a:ext>
            </a:extLst>
          </p:cNvPr>
          <p:cNvSpPr txBox="1">
            <a:spLocks/>
          </p:cNvSpPr>
          <p:nvPr/>
        </p:nvSpPr>
        <p:spPr>
          <a:xfrm>
            <a:off x="5375825" y="4892566"/>
            <a:ext cx="6311890" cy="14699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= NB </a:t>
            </a:r>
          </a:p>
          <a:p>
            <a:pPr algn="l"/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MN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AB</a:t>
            </a: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62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6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5304811" y="2618919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ubtitle 2">
            <a:extLst>
              <a:ext uri="{FF2B5EF4-FFF2-40B4-BE49-F238E27FC236}">
                <a16:creationId xmlns:a16="http://schemas.microsoft.com/office/drawing/2014/main" id="{D5970098-DD98-44DB-A194-46D50B2F8F64}"/>
              </a:ext>
            </a:extLst>
          </p:cNvPr>
          <p:cNvSpPr txBox="1">
            <a:spLocks/>
          </p:cNvSpPr>
          <p:nvPr/>
        </p:nvSpPr>
        <p:spPr>
          <a:xfrm>
            <a:off x="5425998" y="4539607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r>
              <a:rPr lang="en-US" dirty="0"/>
              <a:t> O </a:t>
            </a:r>
            <a:r>
              <a:rPr lang="en-US" dirty="0" err="1"/>
              <a:t>nằ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B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3B08D5C5-D2F3-4F07-BA82-31CD67C5D4EB}"/>
              </a:ext>
            </a:extLst>
          </p:cNvPr>
          <p:cNvSpPr txBox="1">
            <a:spLocks/>
          </p:cNvSpPr>
          <p:nvPr/>
        </p:nvSpPr>
        <p:spPr>
          <a:xfrm>
            <a:off x="5425998" y="4120456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38" y="408126"/>
            <a:ext cx="10751350" cy="2674089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77817" y="316793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7384130" y="4120456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=R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DA321F4-55F8-4ED0-B454-91032E82E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54499"/>
              </p:ext>
            </p:extLst>
          </p:nvPr>
        </p:nvGraphicFramePr>
        <p:xfrm>
          <a:off x="6314896" y="4153346"/>
          <a:ext cx="11572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80699E-BB3A-4E1B-B86C-7BF0A219E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4896" y="4153346"/>
                        <a:ext cx="115728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ED1639F6-02E1-4634-8246-01DC4390B8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6025" y="3524611"/>
            <a:ext cx="4400550" cy="419100"/>
          </a:xfrm>
          <a:prstGeom prst="rect">
            <a:avLst/>
          </a:prstGeom>
        </p:spPr>
      </p:pic>
      <p:sp>
        <p:nvSpPr>
          <p:cNvPr id="32" name="Subtitle 2">
            <a:extLst>
              <a:ext uri="{FF2B5EF4-FFF2-40B4-BE49-F238E27FC236}">
                <a16:creationId xmlns:a16="http://schemas.microsoft.com/office/drawing/2014/main" id="{D7B0DBD0-B98D-4C78-ABA0-1FB291884787}"/>
              </a:ext>
            </a:extLst>
          </p:cNvPr>
          <p:cNvSpPr txBox="1">
            <a:spLocks/>
          </p:cNvSpPr>
          <p:nvPr/>
        </p:nvSpPr>
        <p:spPr>
          <a:xfrm>
            <a:off x="5425997" y="4996951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Mà</a:t>
            </a:r>
            <a:r>
              <a:rPr lang="en-US" dirty="0"/>
              <a:t> MN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B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33" name="Subtitle 2">
            <a:extLst>
              <a:ext uri="{FF2B5EF4-FFF2-40B4-BE49-F238E27FC236}">
                <a16:creationId xmlns:a16="http://schemas.microsoft.com/office/drawing/2014/main" id="{941D9A0A-DD2B-4789-8BCF-26304136D437}"/>
              </a:ext>
            </a:extLst>
          </p:cNvPr>
          <p:cNvSpPr txBox="1">
            <a:spLocks/>
          </p:cNvSpPr>
          <p:nvPr/>
        </p:nvSpPr>
        <p:spPr>
          <a:xfrm>
            <a:off x="5425997" y="5416102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Do </a:t>
            </a:r>
            <a:r>
              <a:rPr lang="en-US" dirty="0" err="1"/>
              <a:t>đó</a:t>
            </a:r>
            <a:r>
              <a:rPr lang="en-US" dirty="0"/>
              <a:t> M, O, N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hàng</a:t>
            </a:r>
            <a:endParaRPr lang="en-US" dirty="0"/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21A3AEA1-30F2-4D71-93E9-E99272FD3C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532" y="3225232"/>
            <a:ext cx="3916680" cy="364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43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6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5304811" y="2618919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ubtitle 2">
            <a:extLst>
              <a:ext uri="{FF2B5EF4-FFF2-40B4-BE49-F238E27FC236}">
                <a16:creationId xmlns:a16="http://schemas.microsoft.com/office/drawing/2014/main" id="{D5970098-DD98-44DB-A194-46D50B2F8F64}"/>
              </a:ext>
            </a:extLst>
          </p:cNvPr>
          <p:cNvSpPr txBox="1">
            <a:spLocks/>
          </p:cNvSpPr>
          <p:nvPr/>
        </p:nvSpPr>
        <p:spPr>
          <a:xfrm>
            <a:off x="5425998" y="4539607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r>
              <a:rPr lang="en-US" dirty="0"/>
              <a:t>              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A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ao</a:t>
            </a:r>
            <a:endParaRPr lang="en-US" dirty="0"/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3B08D5C5-D2F3-4F07-BA82-31CD67C5D4EB}"/>
              </a:ext>
            </a:extLst>
          </p:cNvPr>
          <p:cNvSpPr txBox="1">
            <a:spLocks/>
          </p:cNvSpPr>
          <p:nvPr/>
        </p:nvSpPr>
        <p:spPr>
          <a:xfrm>
            <a:off x="5425998" y="4120456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33" y="501361"/>
            <a:ext cx="10751350" cy="2674089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77817" y="316793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7754313" y="4130134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err="1">
                <a:solidFill>
                  <a:srgbClr val="C00000"/>
                </a:solidFill>
              </a:rPr>
              <a:t>gó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ội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iếp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hắ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nử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ườ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òn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DA321F4-55F8-4ED0-B454-91032E82E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71872"/>
              </p:ext>
            </p:extLst>
          </p:nvPr>
        </p:nvGraphicFramePr>
        <p:xfrm>
          <a:off x="6130071" y="4569297"/>
          <a:ext cx="936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0071" y="4569297"/>
                        <a:ext cx="9366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ubtitle 2">
            <a:extLst>
              <a:ext uri="{FF2B5EF4-FFF2-40B4-BE49-F238E27FC236}">
                <a16:creationId xmlns:a16="http://schemas.microsoft.com/office/drawing/2014/main" id="{D7B0DBD0-B98D-4C78-ABA0-1FB291884787}"/>
              </a:ext>
            </a:extLst>
          </p:cNvPr>
          <p:cNvSpPr txBox="1">
            <a:spLocks/>
          </p:cNvSpPr>
          <p:nvPr/>
        </p:nvSpPr>
        <p:spPr>
          <a:xfrm>
            <a:off x="5392325" y="5600989"/>
            <a:ext cx="6701172" cy="9026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Mà</a:t>
            </a:r>
            <a:r>
              <a:rPr lang="en-US" dirty="0"/>
              <a:t> 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AB </a:t>
            </a:r>
          </a:p>
          <a:p>
            <a:pPr algn="l"/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err="1">
                <a:solidFill>
                  <a:srgbClr val="C00000"/>
                </a:solidFill>
              </a:rPr>
              <a:t>Vì</a:t>
            </a:r>
            <a:r>
              <a:rPr lang="en-US" dirty="0">
                <a:solidFill>
                  <a:srgbClr val="C00000"/>
                </a:solidFill>
              </a:rPr>
              <a:t> MN </a:t>
            </a:r>
            <a:r>
              <a:rPr lang="en-US" dirty="0" err="1">
                <a:solidFill>
                  <a:srgbClr val="C00000"/>
                </a:solidFill>
              </a:rPr>
              <a:t>là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ườ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ự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ủa</a:t>
            </a:r>
            <a:r>
              <a:rPr lang="en-US" dirty="0">
                <a:solidFill>
                  <a:srgbClr val="C00000"/>
                </a:solidFill>
              </a:rPr>
              <a:t> AB)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81E770-F8FE-4208-81F0-C3DF1B4262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5997" y="3595808"/>
            <a:ext cx="6667500" cy="4381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63DAEE7-3856-4EC4-8130-8C36985610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6887" y="3234182"/>
            <a:ext cx="3916680" cy="3557016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E59569F-F831-4DF4-ACE9-356DE071D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89773"/>
              </p:ext>
            </p:extLst>
          </p:nvPr>
        </p:nvGraphicFramePr>
        <p:xfrm>
          <a:off x="6321754" y="4065326"/>
          <a:ext cx="1428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1754" y="4065326"/>
                        <a:ext cx="14287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6454335-0926-4403-ACF4-F3EDEF7B0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7016"/>
              </p:ext>
            </p:extLst>
          </p:nvPr>
        </p:nvGraphicFramePr>
        <p:xfrm>
          <a:off x="5482905" y="5017374"/>
          <a:ext cx="2292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2905" y="5017374"/>
                        <a:ext cx="22923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ubtitle 2">
            <a:extLst>
              <a:ext uri="{FF2B5EF4-FFF2-40B4-BE49-F238E27FC236}">
                <a16:creationId xmlns:a16="http://schemas.microsoft.com/office/drawing/2014/main" id="{5E27041C-2A56-4B61-A817-9974635EBD37}"/>
              </a:ext>
            </a:extLst>
          </p:cNvPr>
          <p:cNvSpPr txBox="1">
            <a:spLocks/>
          </p:cNvSpPr>
          <p:nvPr/>
        </p:nvSpPr>
        <p:spPr>
          <a:xfrm>
            <a:off x="7889049" y="5039718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</a:t>
            </a:r>
            <a:r>
              <a:rPr lang="en-US" dirty="0" err="1">
                <a:solidFill>
                  <a:srgbClr val="C00000"/>
                </a:solidFill>
              </a:rPr>
              <a:t>hệ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hức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lượng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8A86A8-B6B6-432D-BBBE-C4707E84F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20875"/>
              </p:ext>
            </p:extLst>
          </p:nvPr>
        </p:nvGraphicFramePr>
        <p:xfrm>
          <a:off x="5506778" y="6379516"/>
          <a:ext cx="308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454335-0926-4403-ACF4-F3EDEF7B0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6778" y="6379516"/>
                        <a:ext cx="308133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67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6" grpId="0"/>
      <p:bldP spid="32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160F892F-53AE-4350-9A5D-5D3286C928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6638" y="102750"/>
            <a:ext cx="9144000" cy="447666"/>
          </a:xfrm>
        </p:spPr>
        <p:txBody>
          <a:bodyPr>
            <a:noAutofit/>
          </a:bodyPr>
          <a:lstStyle/>
          <a:p>
            <a:pPr algn="l"/>
            <a:r>
              <a:rPr lang="en-US" b="1" u="sng" dirty="0">
                <a:solidFill>
                  <a:srgbClr val="FF0000"/>
                </a:solidFill>
              </a:rPr>
              <a:t>III. BÀI TẬP LUYỆN TẬP:</a:t>
            </a:r>
          </a:p>
          <a:p>
            <a:pPr algn="l"/>
            <a:endParaRPr lang="en-US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797517-A519-4434-9476-C688B6591B00}"/>
              </a:ext>
            </a:extLst>
          </p:cNvPr>
          <p:cNvCxnSpPr/>
          <p:nvPr/>
        </p:nvCxnSpPr>
        <p:spPr>
          <a:xfrm>
            <a:off x="4999657" y="2557120"/>
            <a:ext cx="0" cy="4225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ubtitle 2">
            <a:extLst>
              <a:ext uri="{FF2B5EF4-FFF2-40B4-BE49-F238E27FC236}">
                <a16:creationId xmlns:a16="http://schemas.microsoft.com/office/drawing/2014/main" id="{D5970098-DD98-44DB-A194-46D50B2F8F64}"/>
              </a:ext>
            </a:extLst>
          </p:cNvPr>
          <p:cNvSpPr txBox="1">
            <a:spLocks/>
          </p:cNvSpPr>
          <p:nvPr/>
        </p:nvSpPr>
        <p:spPr>
          <a:xfrm>
            <a:off x="5392324" y="6335224"/>
            <a:ext cx="567566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Nên</a:t>
            </a:r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3B08D5C5-D2F3-4F07-BA82-31CD67C5D4EB}"/>
              </a:ext>
            </a:extLst>
          </p:cNvPr>
          <p:cNvSpPr txBox="1">
            <a:spLocks/>
          </p:cNvSpPr>
          <p:nvPr/>
        </p:nvSpPr>
        <p:spPr>
          <a:xfrm>
            <a:off x="5293107" y="3967616"/>
            <a:ext cx="3635125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/>
              <a:t>*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ID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C66559-EC17-4EC8-B8C8-288217D07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69" y="514899"/>
            <a:ext cx="10564720" cy="2441421"/>
          </a:xfrm>
          <a:prstGeom prst="rect">
            <a:avLst/>
          </a:prstGeom>
        </p:spPr>
      </p:pic>
      <p:sp>
        <p:nvSpPr>
          <p:cNvPr id="24" name="Subtitle 2">
            <a:extLst>
              <a:ext uri="{FF2B5EF4-FFF2-40B4-BE49-F238E27FC236}">
                <a16:creationId xmlns:a16="http://schemas.microsoft.com/office/drawing/2014/main" id="{CFFD918D-0F77-448F-8A2C-2AD8BA3983CE}"/>
              </a:ext>
            </a:extLst>
          </p:cNvPr>
          <p:cNvSpPr txBox="1">
            <a:spLocks/>
          </p:cNvSpPr>
          <p:nvPr/>
        </p:nvSpPr>
        <p:spPr>
          <a:xfrm>
            <a:off x="8167182" y="2847953"/>
            <a:ext cx="1194102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u="sng" dirty="0" err="1">
                <a:solidFill>
                  <a:srgbClr val="0070C0"/>
                </a:solidFill>
              </a:rPr>
              <a:t>Bài</a:t>
            </a:r>
            <a:r>
              <a:rPr lang="en-US" b="1" u="sng" dirty="0">
                <a:solidFill>
                  <a:srgbClr val="0070C0"/>
                </a:solidFill>
              </a:rPr>
              <a:t> </a:t>
            </a:r>
            <a:r>
              <a:rPr lang="en-US" b="1" u="sng" dirty="0" err="1">
                <a:solidFill>
                  <a:srgbClr val="0070C0"/>
                </a:solidFill>
              </a:rPr>
              <a:t>Giải</a:t>
            </a:r>
            <a:endParaRPr lang="en-US" b="1" u="sng" dirty="0">
              <a:solidFill>
                <a:srgbClr val="0070C0"/>
              </a:solidFill>
            </a:endParaRP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sp>
        <p:nvSpPr>
          <p:cNvPr id="26" name="Subtitle 2">
            <a:extLst>
              <a:ext uri="{FF2B5EF4-FFF2-40B4-BE49-F238E27FC236}">
                <a16:creationId xmlns:a16="http://schemas.microsoft.com/office/drawing/2014/main" id="{FB21A3A9-8292-49C5-BE86-5C09B25EEFC1}"/>
              </a:ext>
            </a:extLst>
          </p:cNvPr>
          <p:cNvSpPr txBox="1">
            <a:spLocks/>
          </p:cNvSpPr>
          <p:nvPr/>
        </p:nvSpPr>
        <p:spPr>
          <a:xfrm>
            <a:off x="5392324" y="5595626"/>
            <a:ext cx="6697889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/>
              <a:t>Mà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AOB </a:t>
            </a:r>
            <a:r>
              <a:rPr lang="en-US" dirty="0" err="1"/>
              <a:t>cân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O </a:t>
            </a:r>
            <a:r>
              <a:rPr lang="en-US" dirty="0" err="1"/>
              <a:t>có</a:t>
            </a:r>
            <a:r>
              <a:rPr lang="en-US" dirty="0"/>
              <a:t> OH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cũ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giác</a:t>
            </a:r>
            <a:endParaRPr lang="en-US" dirty="0"/>
          </a:p>
          <a:p>
            <a:pPr algn="l"/>
            <a:endParaRPr lang="en-US" u="sng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DA321F4-55F8-4ED0-B454-91032E82E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66775"/>
              </p:ext>
            </p:extLst>
          </p:nvPr>
        </p:nvGraphicFramePr>
        <p:xfrm>
          <a:off x="5585673" y="5204453"/>
          <a:ext cx="18002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5673" y="5204453"/>
                        <a:ext cx="18002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ubtitle 2">
            <a:extLst>
              <a:ext uri="{FF2B5EF4-FFF2-40B4-BE49-F238E27FC236}">
                <a16:creationId xmlns:a16="http://schemas.microsoft.com/office/drawing/2014/main" id="{D7B0DBD0-B98D-4C78-ABA0-1FB291884787}"/>
              </a:ext>
            </a:extLst>
          </p:cNvPr>
          <p:cNvSpPr txBox="1">
            <a:spLocks/>
          </p:cNvSpPr>
          <p:nvPr/>
        </p:nvSpPr>
        <p:spPr>
          <a:xfrm>
            <a:off x="9340217" y="4535978"/>
            <a:ext cx="2890232" cy="7018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TSLG </a:t>
            </a:r>
            <a:r>
              <a:rPr lang="en-US" dirty="0" err="1">
                <a:solidFill>
                  <a:srgbClr val="C00000"/>
                </a:solidFill>
              </a:rPr>
              <a:t>trong</a:t>
            </a:r>
            <a:r>
              <a:rPr lang="en-US" dirty="0">
                <a:solidFill>
                  <a:srgbClr val="C00000"/>
                </a:solidFill>
              </a:rPr>
              <a:t> tam </a:t>
            </a:r>
            <a:r>
              <a:rPr lang="en-US" dirty="0" err="1">
                <a:solidFill>
                  <a:srgbClr val="C00000"/>
                </a:solidFill>
              </a:rPr>
              <a:t>giác</a:t>
            </a:r>
            <a:r>
              <a:rPr lang="en-US" dirty="0">
                <a:solidFill>
                  <a:srgbClr val="C00000"/>
                </a:solidFill>
              </a:rPr>
              <a:t> AHO </a:t>
            </a:r>
            <a:r>
              <a:rPr lang="en-US" dirty="0" err="1">
                <a:solidFill>
                  <a:srgbClr val="C00000"/>
                </a:solidFill>
              </a:rPr>
              <a:t>vuô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ại</a:t>
            </a:r>
            <a:r>
              <a:rPr lang="en-US" dirty="0">
                <a:solidFill>
                  <a:srgbClr val="C00000"/>
                </a:solidFill>
              </a:rPr>
              <a:t> H)</a:t>
            </a:r>
          </a:p>
          <a:p>
            <a:pPr algn="l"/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3DAEE7-3856-4EC4-8130-8C36985610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336" y="3170334"/>
            <a:ext cx="3916680" cy="3557016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E59569F-F831-4DF4-ACE9-356DE071D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76480"/>
              </p:ext>
            </p:extLst>
          </p:nvPr>
        </p:nvGraphicFramePr>
        <p:xfrm>
          <a:off x="6310913" y="3700953"/>
          <a:ext cx="3151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31640" progId="Equation.DSMT4">
                  <p:embed/>
                </p:oleObj>
              </mc:Choice>
              <mc:Fallback>
                <p:oleObj name="Equation" r:id="rId6" imgW="162540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E59569F-F831-4DF4-ACE9-356DE071D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0913" y="3700953"/>
                        <a:ext cx="315118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6454335-0926-4403-ACF4-F3EDEF7B0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0245"/>
              </p:ext>
            </p:extLst>
          </p:nvPr>
        </p:nvGraphicFramePr>
        <p:xfrm>
          <a:off x="5471145" y="4430304"/>
          <a:ext cx="3575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31640" progId="Equation.DSMT4">
                  <p:embed/>
                </p:oleObj>
              </mc:Choice>
              <mc:Fallback>
                <p:oleObj name="Equation" r:id="rId8" imgW="18414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454335-0926-4403-ACF4-F3EDEF7B0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1145" y="4430304"/>
                        <a:ext cx="357505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ubtitle 2">
            <a:extLst>
              <a:ext uri="{FF2B5EF4-FFF2-40B4-BE49-F238E27FC236}">
                <a16:creationId xmlns:a16="http://schemas.microsoft.com/office/drawing/2014/main" id="{5E27041C-2A56-4B61-A817-9974635EBD37}"/>
              </a:ext>
            </a:extLst>
          </p:cNvPr>
          <p:cNvSpPr txBox="1">
            <a:spLocks/>
          </p:cNvSpPr>
          <p:nvPr/>
        </p:nvSpPr>
        <p:spPr>
          <a:xfrm>
            <a:off x="9431283" y="3923555"/>
            <a:ext cx="4807870" cy="4476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C00000"/>
                </a:solidFill>
              </a:rPr>
              <a:t>(H </a:t>
            </a:r>
            <a:r>
              <a:rPr lang="en-US" dirty="0" err="1">
                <a:solidFill>
                  <a:srgbClr val="C00000"/>
                </a:solidFill>
              </a:rPr>
              <a:t>là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tru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điểm</a:t>
            </a:r>
            <a:r>
              <a:rPr lang="en-US" dirty="0">
                <a:solidFill>
                  <a:srgbClr val="C00000"/>
                </a:solidFill>
              </a:rPr>
              <a:t> AB)</a:t>
            </a:r>
          </a:p>
          <a:p>
            <a:pPr algn="l"/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l"/>
            <a:endParaRPr lang="en-ID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084BF2-7FD0-48F0-93AF-47C6CA1B90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04811" y="3292073"/>
            <a:ext cx="6762750" cy="466725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658AAEF-1F6B-47D0-945B-73A872A5E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73494"/>
              </p:ext>
            </p:extLst>
          </p:nvPr>
        </p:nvGraphicFramePr>
        <p:xfrm>
          <a:off x="6071559" y="6282147"/>
          <a:ext cx="34274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228600" progId="Equation.DSMT4">
                  <p:embed/>
                </p:oleObj>
              </mc:Choice>
              <mc:Fallback>
                <p:oleObj name="Equation" r:id="rId11" imgW="17650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DA321F4-55F8-4ED0-B454-91032E82E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1559" y="6282147"/>
                        <a:ext cx="342741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5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  <p:bldP spid="26" grpId="0"/>
      <p:bldP spid="32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6</TotalTime>
  <Words>440</Words>
  <Application>Microsoft Office PowerPoint</Application>
  <PresentationFormat>Widescreen</PresentationFormat>
  <Paragraphs>7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CER</dc:creator>
  <cp:lastModifiedBy>ACER</cp:lastModifiedBy>
  <cp:revision>39</cp:revision>
  <dcterms:created xsi:type="dcterms:W3CDTF">2021-02-15T08:04:00Z</dcterms:created>
  <dcterms:modified xsi:type="dcterms:W3CDTF">2021-02-16T05:28:24Z</dcterms:modified>
</cp:coreProperties>
</file>